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96" r:id="rId2"/>
    <p:sldMasterId id="2147483708" r:id="rId3"/>
  </p:sldMasterIdLst>
  <p:sldIdLst>
    <p:sldId id="256" r:id="rId4"/>
    <p:sldId id="257" r:id="rId5"/>
    <p:sldId id="274" r:id="rId6"/>
    <p:sldId id="259" r:id="rId7"/>
    <p:sldId id="260" r:id="rId8"/>
    <p:sldId id="261" r:id="rId9"/>
    <p:sldId id="263" r:id="rId10"/>
    <p:sldId id="277" r:id="rId11"/>
    <p:sldId id="267" r:id="rId12"/>
    <p:sldId id="268" r:id="rId13"/>
    <p:sldId id="269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509" autoAdjust="0"/>
    <p:restoredTop sz="94660"/>
  </p:normalViewPr>
  <p:slideViewPr>
    <p:cSldViewPr>
      <p:cViewPr>
        <p:scale>
          <a:sx n="50" d="100"/>
          <a:sy n="50" d="100"/>
        </p:scale>
        <p:origin x="-2826" y="-10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  <a:prstGeom prst="rect">
            <a:avLst/>
          </a:prstGeo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  <a:prstGeom prst="rect">
            <a:avLst/>
          </a:prstGeo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  <a:prstGeom prst="rect">
            <a:avLst/>
          </a:prstGeo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prstGeom prst="rect">
            <a:avLst/>
          </a:prstGeo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  <a:prstGeom prst="rect">
            <a:avLst/>
          </a:prstGeo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  <a:prstGeom prst="rect">
            <a:avLst/>
          </a:prstGeo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  <a:prstGeom prst="rect">
            <a:avLst/>
          </a:prstGeo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  <a:prstGeom prst="rect">
            <a:avLst/>
          </a:prstGeo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prstGeom prst="rect">
            <a:avLst/>
          </a:prstGeo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  <a:prstGeom prst="rect">
            <a:avLst/>
          </a:prstGeo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F0B8CB10-7126-4F4C-BA19-6992F19ABBDB}" type="datetimeFigureOut">
              <a:rPr lang="en-US" smtClean="0"/>
              <a:pPr/>
              <a:t>4/1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40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5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4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7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1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2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6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8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1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9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4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7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1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3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5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pPr lvl="0">
              <a:spcBef>
                <a:spcPct val="0"/>
              </a:spcBef>
              <a:buNone/>
            </a:pPr>
            <a:r>
              <a:rPr kumimoji="0" lang="en-US" sz="32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kumimoji="0" lang="en-US" sz="32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A.) Response A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5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B.) Response B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6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C.) Response C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7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D.) Response D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8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E.) Response E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9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55000" cap="flat" cmpd="thickThin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55000" cap="flat" cmpd="thickThin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1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55000" cap="flat" cmpd="thickThin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55000" cap="flat" cmpd="thickThin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gif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04900"/>
          </a:xfrm>
        </p:spPr>
        <p:txBody>
          <a:bodyPr>
            <a:noAutofit/>
          </a:bodyPr>
          <a:lstStyle/>
          <a:p>
            <a:pPr algn="ctr"/>
            <a:r>
              <a:rPr lang="en-US" sz="8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rm up</a:t>
            </a:r>
            <a:endParaRPr lang="en-US" sz="8000" b="1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533400" y="1066800"/>
            <a:ext cx="8229600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3600" b="1" baseline="0" dirty="0"/>
              <a:t>Solve for y</a:t>
            </a:r>
            <a:r>
              <a:rPr lang="en-US" sz="3600" b="1" baseline="0" dirty="0" smtClean="0"/>
              <a:t>.  Are</a:t>
            </a:r>
            <a:r>
              <a:rPr lang="en-US" sz="3600" b="1" dirty="0" smtClean="0"/>
              <a:t> any of the lines parallel or perpendicular?</a:t>
            </a:r>
            <a:endParaRPr lang="en-US" sz="3600" b="1" baseline="0" dirty="0"/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3600" b="1" baseline="0" dirty="0" smtClean="0"/>
              <a:t>  2x </a:t>
            </a:r>
            <a:r>
              <a:rPr lang="en-US" sz="3600" b="1" baseline="0" dirty="0"/>
              <a:t>+ 3y = 5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endParaRPr lang="en-US" sz="3600" b="1" baseline="0" dirty="0"/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3600" b="1" baseline="0" dirty="0" smtClean="0"/>
              <a:t>  4x </a:t>
            </a:r>
            <a:r>
              <a:rPr lang="en-US" sz="3600" b="1" baseline="0" dirty="0"/>
              <a:t>– </a:t>
            </a:r>
            <a:r>
              <a:rPr lang="en-US" sz="3600" b="1" baseline="0" dirty="0" smtClean="0"/>
              <a:t>2y </a:t>
            </a:r>
            <a:r>
              <a:rPr lang="en-US" sz="3600" b="1" baseline="0" dirty="0"/>
              <a:t>= 8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endParaRPr lang="en-US" sz="3600" b="1" baseline="0" dirty="0"/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3600" b="1" baseline="0" dirty="0" smtClean="0"/>
              <a:t>  x </a:t>
            </a:r>
            <a:r>
              <a:rPr lang="en-US" sz="3600" b="1" baseline="0" dirty="0"/>
              <a:t>– ½ y = 6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41227"/>
              </p:ext>
            </p:extLst>
          </p:nvPr>
        </p:nvGraphicFramePr>
        <p:xfrm>
          <a:off x="4006339" y="1874838"/>
          <a:ext cx="3308861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6339" y="1874838"/>
                        <a:ext cx="3308861" cy="155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934620"/>
              </p:ext>
            </p:extLst>
          </p:nvPr>
        </p:nvGraphicFramePr>
        <p:xfrm>
          <a:off x="3962400" y="3962400"/>
          <a:ext cx="310991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Equation" r:id="rId5" imgW="660240" imgH="190440" progId="Equation.DSMT4">
                  <p:embed/>
                </p:oleObj>
              </mc:Choice>
              <mc:Fallback>
                <p:oleObj name="Equation" r:id="rId5" imgW="66024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62400"/>
                        <a:ext cx="3109913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380490"/>
              </p:ext>
            </p:extLst>
          </p:nvPr>
        </p:nvGraphicFramePr>
        <p:xfrm>
          <a:off x="3962400" y="5580063"/>
          <a:ext cx="34671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Equation" r:id="rId7" imgW="736560" imgH="190440" progId="Equation.DSMT4">
                  <p:embed/>
                </p:oleObj>
              </mc:Choice>
              <mc:Fallback>
                <p:oleObj name="Equation" r:id="rId7" imgW="73656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580063"/>
                        <a:ext cx="34671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perimeter.  		Q6 of 12 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22860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200871"/>
              </p:ext>
            </p:extLst>
          </p:nvPr>
        </p:nvGraphicFramePr>
        <p:xfrm>
          <a:off x="4348842" y="2971800"/>
          <a:ext cx="4490358" cy="1232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3" imgW="1663560" imgH="457200" progId="Equation.DSMT4">
                  <p:embed/>
                </p:oleObj>
              </mc:Choice>
              <mc:Fallback>
                <p:oleObj name="Equation" r:id="rId3" imgW="16635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842" y="2971800"/>
                        <a:ext cx="4490358" cy="12326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24" name="Picture 24" descr="[image]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4" t="3332" r="4814" b="4445"/>
          <a:stretch/>
        </p:blipFill>
        <p:spPr bwMode="auto">
          <a:xfrm>
            <a:off x="266700" y="1562100"/>
            <a:ext cx="4102865" cy="415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perimeter.		Q7 of 12 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22860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649" name="Picture 25" descr="[image]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30" t="3544" r="4330" b="4330"/>
          <a:stretch/>
        </p:blipFill>
        <p:spPr bwMode="auto">
          <a:xfrm>
            <a:off x="266700" y="1447800"/>
            <a:ext cx="4419600" cy="44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880415"/>
              </p:ext>
            </p:extLst>
          </p:nvPr>
        </p:nvGraphicFramePr>
        <p:xfrm>
          <a:off x="4553533" y="3373438"/>
          <a:ext cx="4209467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4" imgW="1422360" imgH="457200" progId="Equation.DSMT4">
                  <p:embed/>
                </p:oleObj>
              </mc:Choice>
              <mc:Fallback>
                <p:oleObj name="Equation" r:id="rId4" imgW="14223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533" y="3373438"/>
                        <a:ext cx="4209467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62000"/>
            <a:ext cx="6096000" cy="3886200"/>
          </a:xfrm>
          <a:solidFill>
            <a:schemeClr val="tx1"/>
          </a:solidFill>
          <a:ln w="76200">
            <a:solidFill>
              <a:schemeClr val="bg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imeter</a:t>
            </a:r>
            <a:endParaRPr lang="en-US" sz="80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2057400"/>
          </a:xfrm>
          <a:solidFill>
            <a:schemeClr val="bg1"/>
          </a:solidFill>
        </p:spPr>
        <p:txBody>
          <a:bodyPr>
            <a:noAutofit/>
          </a:bodyPr>
          <a:lstStyle/>
          <a:p>
            <a:pPr algn="ctr"/>
            <a:r>
              <a:rPr lang="en-US" sz="13800" b="1" dirty="0" smtClean="0"/>
              <a:t>Perimeter</a:t>
            </a:r>
            <a:endParaRPr lang="en-US" sz="13800" b="1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457200" y="2362200"/>
            <a:ext cx="8229600" cy="379476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5400" dirty="0" smtClean="0"/>
              <a:t>Distance AROUND the shape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720684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perimeter.  		Q1 of 12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22860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75167"/>
              </p:ext>
            </p:extLst>
          </p:nvPr>
        </p:nvGraphicFramePr>
        <p:xfrm>
          <a:off x="381000" y="4953000"/>
          <a:ext cx="8349351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1498320" imgH="177480" progId="Equation.DSMT4">
                  <p:embed/>
                </p:oleObj>
              </mc:Choice>
              <mc:Fallback>
                <p:oleObj name="Equation" r:id="rId3" imgW="14983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53000"/>
                        <a:ext cx="8349351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2" name="Picture 18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50" t="46800" r="22000" b="32133"/>
          <a:stretch/>
        </p:blipFill>
        <p:spPr bwMode="auto">
          <a:xfrm>
            <a:off x="914399" y="1676400"/>
            <a:ext cx="7244787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perimeter.  		Q2 of 12 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22860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254767"/>
              </p:ext>
            </p:extLst>
          </p:nvPr>
        </p:nvGraphicFramePr>
        <p:xfrm>
          <a:off x="655320" y="5257800"/>
          <a:ext cx="772477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3" imgW="1942920" imgH="177480" progId="Equation.DSMT4">
                  <p:embed/>
                </p:oleObj>
              </mc:Choice>
              <mc:Fallback>
                <p:oleObj name="Equation" r:id="rId3" imgW="19429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" y="5257800"/>
                        <a:ext cx="7724775" cy="7064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9" name="Picture 2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0" t="46001" r="58750" b="20133"/>
          <a:stretch/>
        </p:blipFill>
        <p:spPr bwMode="auto">
          <a:xfrm>
            <a:off x="685800" y="1752600"/>
            <a:ext cx="55176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</a:t>
            </a:r>
            <a:r>
              <a:rPr lang="en-US" sz="4200" b="1" dirty="0"/>
              <a:t>perimeter.  </a:t>
            </a:r>
            <a:r>
              <a:rPr lang="en-US" sz="4200" b="1" dirty="0" smtClean="0"/>
              <a:t>		Q3 of 12 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22860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719588"/>
              </p:ext>
            </p:extLst>
          </p:nvPr>
        </p:nvGraphicFramePr>
        <p:xfrm>
          <a:off x="533399" y="5334000"/>
          <a:ext cx="819765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2120760" imgH="177480" progId="Equation.DSMT4">
                  <p:embed/>
                </p:oleObj>
              </mc:Choice>
              <mc:Fallback>
                <p:oleObj name="Equation" r:id="rId3" imgW="21207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5334000"/>
                        <a:ext cx="8197653" cy="685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2" name="Picture 2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9" t="26001" r="53501" b="43333"/>
          <a:stretch/>
        </p:blipFill>
        <p:spPr bwMode="auto">
          <a:xfrm>
            <a:off x="1247361" y="1447800"/>
            <a:ext cx="6649278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perimeter. 		Q4 of 12 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19812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727130"/>
              </p:ext>
            </p:extLst>
          </p:nvPr>
        </p:nvGraphicFramePr>
        <p:xfrm>
          <a:off x="998538" y="4913313"/>
          <a:ext cx="716438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" imgW="1841400" imgH="431640" progId="Equation.DSMT4">
                  <p:embed/>
                </p:oleObj>
              </mc:Choice>
              <mc:Fallback>
                <p:oleObj name="Equation" r:id="rId3" imgW="18414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913313"/>
                        <a:ext cx="7164387" cy="1676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40" name="Picture 2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50" t="39527" r="32650" b="45200"/>
          <a:stretch/>
        </p:blipFill>
        <p:spPr bwMode="auto">
          <a:xfrm>
            <a:off x="685800" y="1657350"/>
            <a:ext cx="4305300" cy="3082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458200" cy="3886200"/>
          </a:xfrm>
          <a:solidFill>
            <a:schemeClr val="tx1"/>
          </a:solidFill>
          <a:ln w="76200">
            <a:solidFill>
              <a:schemeClr val="bg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imeter</a:t>
            </a:r>
            <a:b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 the</a:t>
            </a:r>
            <a:b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ordinate Plane</a:t>
            </a:r>
            <a:endParaRPr lang="en-US" sz="80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37122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perimeter.  		Q5 of 12 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22860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600" name="Picture 24" descr="[image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4953000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308837"/>
              </p:ext>
            </p:extLst>
          </p:nvPr>
        </p:nvGraphicFramePr>
        <p:xfrm>
          <a:off x="4983163" y="3197225"/>
          <a:ext cx="3744912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4" imgW="1180800" imgH="482400" progId="Equation.DSMT4">
                  <p:embed/>
                </p:oleObj>
              </mc:Choice>
              <mc:Fallback>
                <p:oleObj name="Equation" r:id="rId4" imgW="11808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3197225"/>
                        <a:ext cx="3744912" cy="1530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267</TotalTime>
  <Words>68</Words>
  <Application>Microsoft Office PowerPoint</Application>
  <PresentationFormat>On-screen Show (4:3)</PresentationFormat>
  <Paragraphs>18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5" baseType="lpstr">
      <vt:lpstr>Origin</vt:lpstr>
      <vt:lpstr>iRespondGraphMaster</vt:lpstr>
      <vt:lpstr>iRespondQuestionMaster</vt:lpstr>
      <vt:lpstr>Equation</vt:lpstr>
      <vt:lpstr>Warm up</vt:lpstr>
      <vt:lpstr> Perimeter</vt:lpstr>
      <vt:lpstr>Perimeter</vt:lpstr>
      <vt:lpstr>Find the perimeter.    Q1 of 12 </vt:lpstr>
      <vt:lpstr>Find the perimeter.    Q2 of 12  </vt:lpstr>
      <vt:lpstr>Find the perimeter.    Q3 of 12  </vt:lpstr>
      <vt:lpstr>Find the perimeter.   Q4 of 12  </vt:lpstr>
      <vt:lpstr>Perimeter on the Coordinate Plane</vt:lpstr>
      <vt:lpstr>Find the perimeter.    Q5 of 12  </vt:lpstr>
      <vt:lpstr>Find the perimeter.    Q6 of 12  </vt:lpstr>
      <vt:lpstr>Find the perimeter.  Q7 of 12  </vt:lpstr>
    </vt:vector>
  </TitlesOfParts>
  <Company>Cobb County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6</dc:title>
  <dc:creator>install</dc:creator>
  <cp:lastModifiedBy>Jenna Fischer</cp:lastModifiedBy>
  <cp:revision>36</cp:revision>
  <dcterms:created xsi:type="dcterms:W3CDTF">2012-02-10T16:37:15Z</dcterms:created>
  <dcterms:modified xsi:type="dcterms:W3CDTF">2014-04-15T13:56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